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7A86" w:rsidRPr="00F6703D" w:rsidRDefault="008A7A86" w:rsidP="00A353F1">
      <w:pPr>
        <w:ind w:firstLine="0"/>
        <w:jc w:val="center"/>
        <w:rPr>
          <w:caps/>
        </w:rPr>
      </w:pPr>
    </w:p>
    <w:p w:rsidR="008A7A86" w:rsidRPr="00F6703D" w:rsidRDefault="008A7A86" w:rsidP="00A353F1">
      <w:pPr>
        <w:shd w:val="clear" w:color="auto" w:fill="FFFFFF"/>
        <w:ind w:firstLine="0"/>
        <w:jc w:val="center"/>
      </w:pPr>
      <w:r w:rsidRPr="00F6703D">
        <w:rPr>
          <w:spacing w:val="-1"/>
        </w:rPr>
        <w:t>Федеральное государственное бюджетное образовательное учреждение</w:t>
      </w:r>
    </w:p>
    <w:p w:rsidR="008A7A86" w:rsidRPr="00F6703D" w:rsidRDefault="008A7A86" w:rsidP="00A353F1">
      <w:pPr>
        <w:shd w:val="clear" w:color="auto" w:fill="FFFFFF"/>
        <w:ind w:right="1997" w:firstLine="0"/>
        <w:jc w:val="center"/>
      </w:pPr>
      <w:r w:rsidRPr="00F6703D">
        <w:t>высшего образования</w:t>
      </w:r>
    </w:p>
    <w:p w:rsidR="008A7A86" w:rsidRPr="00F6703D" w:rsidRDefault="008A7A86" w:rsidP="00A353F1">
      <w:pPr>
        <w:shd w:val="clear" w:color="auto" w:fill="FFFFFF"/>
        <w:ind w:right="-1" w:firstLine="0"/>
        <w:jc w:val="center"/>
      </w:pPr>
      <w:r w:rsidRPr="00F6703D">
        <w:rPr>
          <w:spacing w:val="-1"/>
        </w:rPr>
        <w:t>«Новосибирский государственный технический университет»</w:t>
      </w:r>
    </w:p>
    <w:p w:rsidR="008A7A86" w:rsidRPr="00F6703D" w:rsidRDefault="008A7A86" w:rsidP="00A353F1">
      <w:pPr>
        <w:shd w:val="clear" w:color="auto" w:fill="FFFFFF"/>
        <w:ind w:left="2328" w:firstLine="0"/>
      </w:pPr>
    </w:p>
    <w:p w:rsidR="008A7A86" w:rsidRPr="00F6703D" w:rsidRDefault="008A7A86" w:rsidP="00A353F1">
      <w:pPr>
        <w:shd w:val="clear" w:color="auto" w:fill="FFFFFF"/>
        <w:ind w:firstLine="0"/>
        <w:jc w:val="center"/>
      </w:pPr>
      <w:r w:rsidRPr="00F6703D">
        <w:t>Кафедра теоретической и прикладной информатики</w:t>
      </w: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</w:pPr>
    </w:p>
    <w:p w:rsidR="008A7A86" w:rsidRPr="00F6703D" w:rsidRDefault="008A7A86" w:rsidP="00A353F1">
      <w:pPr>
        <w:ind w:firstLine="0"/>
        <w:jc w:val="center"/>
        <w:rPr>
          <w:caps/>
        </w:rPr>
      </w:pPr>
    </w:p>
    <w:p w:rsidR="008A7A86" w:rsidRPr="00F6703D" w:rsidRDefault="008A7A86" w:rsidP="00A353F1">
      <w:pPr>
        <w:ind w:firstLine="0"/>
        <w:jc w:val="center"/>
        <w:rPr>
          <w:b/>
          <w:caps/>
          <w:sz w:val="28"/>
          <w:szCs w:val="28"/>
        </w:rPr>
      </w:pPr>
      <w:r w:rsidRPr="00F6703D">
        <w:rPr>
          <w:b/>
          <w:caps/>
          <w:sz w:val="28"/>
          <w:szCs w:val="28"/>
        </w:rPr>
        <w:t>Отчет ПО ПРАКТИКЕ</w:t>
      </w:r>
    </w:p>
    <w:p w:rsidR="008A7A86" w:rsidRPr="00F6703D" w:rsidRDefault="008A7A86" w:rsidP="00A353F1">
      <w:pPr>
        <w:spacing w:before="240"/>
        <w:ind w:firstLine="0"/>
        <w:jc w:val="center"/>
        <w:rPr>
          <w:bCs/>
        </w:rPr>
      </w:pPr>
      <w:r w:rsidRPr="00F6703D">
        <w:rPr>
          <w:bCs/>
        </w:rPr>
        <w:t>Производственная практика по получению профессиональных умений и опыта</w:t>
      </w:r>
    </w:p>
    <w:p w:rsidR="008A7A86" w:rsidRPr="00F6703D" w:rsidRDefault="008A7A86" w:rsidP="00A353F1">
      <w:pPr>
        <w:ind w:firstLine="0"/>
        <w:jc w:val="center"/>
        <w:rPr>
          <w:vertAlign w:val="superscript"/>
        </w:rPr>
      </w:pPr>
      <w:r w:rsidRPr="00F6703D">
        <w:rPr>
          <w:bCs/>
          <w:vertAlign w:val="superscript"/>
        </w:rPr>
        <w:t>(наименование практики в соответствии с учебным планом)</w:t>
      </w:r>
    </w:p>
    <w:p w:rsidR="008A7A86" w:rsidRPr="00F6703D" w:rsidRDefault="008A7A86" w:rsidP="00A353F1">
      <w:pPr>
        <w:ind w:firstLine="0"/>
        <w:jc w:val="center"/>
        <w:rPr>
          <w:bCs/>
        </w:rPr>
      </w:pPr>
      <w:r w:rsidRPr="00F6703D">
        <w:rPr>
          <w:bCs/>
        </w:rPr>
        <w:t>профессиона</w:t>
      </w:r>
      <w:r w:rsidR="00797D58">
        <w:rPr>
          <w:bCs/>
        </w:rPr>
        <w:t xml:space="preserve">льной деятельности в период с </w:t>
      </w:r>
      <w:r w:rsidR="00797D58" w:rsidRPr="00797D58">
        <w:rPr>
          <w:bCs/>
        </w:rPr>
        <w:t>01</w:t>
      </w:r>
      <w:r w:rsidR="00797D58">
        <w:rPr>
          <w:bCs/>
        </w:rPr>
        <w:t>.0</w:t>
      </w:r>
      <w:r w:rsidR="00797D58" w:rsidRPr="00797D58">
        <w:rPr>
          <w:bCs/>
        </w:rPr>
        <w:t>9</w:t>
      </w:r>
      <w:r w:rsidR="00797D58">
        <w:rPr>
          <w:bCs/>
        </w:rPr>
        <w:t xml:space="preserve">.2017 по </w:t>
      </w:r>
      <w:r w:rsidR="00797D58" w:rsidRPr="00797D58">
        <w:rPr>
          <w:bCs/>
        </w:rPr>
        <w:t>30</w:t>
      </w:r>
      <w:r w:rsidR="00797D58">
        <w:rPr>
          <w:bCs/>
        </w:rPr>
        <w:t>.</w:t>
      </w:r>
      <w:r w:rsidR="00797D58" w:rsidRPr="00797D58">
        <w:rPr>
          <w:bCs/>
        </w:rPr>
        <w:t>12</w:t>
      </w:r>
      <w:r w:rsidRPr="00F6703D">
        <w:rPr>
          <w:bCs/>
        </w:rPr>
        <w:t xml:space="preserve">.2017 </w:t>
      </w: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</w:pPr>
      <w:r w:rsidRPr="00F6703D">
        <w:t xml:space="preserve">Направление подготовки: Прикладная математика и информатика (01.04.02) </w:t>
      </w:r>
    </w:p>
    <w:p w:rsidR="008A7A86" w:rsidRPr="00F6703D" w:rsidRDefault="008A7A86" w:rsidP="00A353F1">
      <w:pPr>
        <w:ind w:firstLine="0"/>
        <w:jc w:val="center"/>
      </w:pPr>
    </w:p>
    <w:p w:rsidR="008A7A86" w:rsidRPr="000C579B" w:rsidRDefault="000C579B" w:rsidP="000C579B">
      <w:pPr>
        <w:jc w:val="center"/>
        <w:rPr>
          <w:rFonts w:cs="Times New Roman"/>
          <w:sz w:val="28"/>
          <w:szCs w:val="28"/>
          <w:u w:val="single"/>
        </w:rPr>
      </w:pPr>
      <w:r w:rsidRPr="000C579B">
        <w:rPr>
          <w:rFonts w:cs="Times New Roman"/>
          <w:sz w:val="28"/>
          <w:szCs w:val="28"/>
          <w:u w:val="single"/>
        </w:rPr>
        <w:t xml:space="preserve"> Исследование распределений статистик и мощности критериев однородности в случае больших массивов данных</w:t>
      </w:r>
      <w:r>
        <w:rPr>
          <w:rFonts w:cs="Times New Roman"/>
          <w:sz w:val="28"/>
          <w:szCs w:val="28"/>
          <w:u w:val="single"/>
        </w:rPr>
        <w:t xml:space="preserve">    </w:t>
      </w:r>
      <w:r w:rsidRPr="000C579B">
        <w:rPr>
          <w:rFonts w:cs="Times New Roman"/>
          <w:sz w:val="28"/>
          <w:szCs w:val="28"/>
          <w:u w:val="single"/>
        </w:rPr>
        <w:t xml:space="preserve">     </w:t>
      </w: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tbl>
      <w:tblPr>
        <w:tblStyle w:val="af8"/>
        <w:tblW w:w="9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346"/>
      </w:tblGrid>
      <w:tr w:rsidR="008A7A86" w:rsidRPr="00F6703D" w:rsidTr="008A7A86">
        <w:tc>
          <w:tcPr>
            <w:tcW w:w="4644" w:type="dxa"/>
          </w:tcPr>
          <w:p w:rsidR="008A7A86" w:rsidRPr="00F6703D" w:rsidRDefault="008A7A86" w:rsidP="00A353F1">
            <w:pPr>
              <w:ind w:firstLine="0"/>
            </w:pPr>
            <w:r w:rsidRPr="00F6703D">
              <w:t>Выполнил: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  <w:rPr>
                <w:u w:val="single"/>
              </w:rPr>
            </w:pPr>
            <w:r w:rsidRPr="00F6703D">
              <w:t xml:space="preserve">Студент </w:t>
            </w:r>
            <w:r w:rsidR="000C579B">
              <w:rPr>
                <w:u w:val="single"/>
              </w:rPr>
              <w:t>Федосов Д. Н.</w:t>
            </w:r>
            <w:r w:rsidRPr="00F6703D">
              <w:rPr>
                <w:u w:val="single"/>
              </w:rPr>
              <w:t xml:space="preserve"> </w:t>
            </w:r>
          </w:p>
          <w:p w:rsidR="008A7A86" w:rsidRPr="00F6703D" w:rsidRDefault="00D64A7B" w:rsidP="00D64A7B">
            <w:pPr>
              <w:ind w:firstLine="0"/>
            </w:pPr>
            <w:r w:rsidRPr="00A56F6E">
              <w:rPr>
                <w:sz w:val="20"/>
                <w:szCs w:val="20"/>
              </w:rPr>
              <w:t xml:space="preserve">                      </w:t>
            </w:r>
            <w:r w:rsidR="008A7A86" w:rsidRPr="00F6703D">
              <w:rPr>
                <w:sz w:val="20"/>
                <w:szCs w:val="20"/>
              </w:rPr>
              <w:t>(Ф.И.О.)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</w:pPr>
            <w:r w:rsidRPr="00F6703D">
              <w:t xml:space="preserve">Группа  </w:t>
            </w:r>
            <w:r w:rsidRPr="00F6703D">
              <w:rPr>
                <w:u w:val="single"/>
              </w:rPr>
              <w:t>ПММ-61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</w:pPr>
            <w:r w:rsidRPr="00F6703D">
              <w:t xml:space="preserve">Факультет </w:t>
            </w:r>
            <w:r w:rsidRPr="00F6703D">
              <w:rPr>
                <w:u w:val="single"/>
              </w:rPr>
              <w:t>ПМИ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</w:pPr>
            <w:r w:rsidRPr="00F6703D">
              <w:t xml:space="preserve">______________________        </w:t>
            </w:r>
          </w:p>
          <w:p w:rsidR="008A7A86" w:rsidRPr="00F6703D" w:rsidRDefault="008A7A86" w:rsidP="00A353F1">
            <w:pPr>
              <w:ind w:firstLine="0"/>
              <w:jc w:val="both"/>
            </w:pPr>
            <w:r w:rsidRPr="00F6703D">
              <w:rPr>
                <w:sz w:val="20"/>
                <w:szCs w:val="20"/>
              </w:rPr>
              <w:t>подпись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</w:pPr>
            <w:r w:rsidRPr="00F6703D">
              <w:t>«___» ______________  20</w:t>
            </w:r>
            <w:r w:rsidR="00A353F1" w:rsidRPr="00F6703D">
              <w:t>17</w:t>
            </w:r>
            <w:r w:rsidRPr="00F6703D">
              <w:t xml:space="preserve"> г.</w:t>
            </w:r>
          </w:p>
          <w:p w:rsidR="008A7A86" w:rsidRPr="00F6703D" w:rsidRDefault="008A7A86" w:rsidP="00A353F1">
            <w:pPr>
              <w:ind w:firstLine="0"/>
            </w:pPr>
          </w:p>
        </w:tc>
        <w:tc>
          <w:tcPr>
            <w:tcW w:w="5346" w:type="dxa"/>
          </w:tcPr>
          <w:p w:rsidR="008A7A86" w:rsidRPr="00F6703D" w:rsidRDefault="008A7A86" w:rsidP="00A353F1">
            <w:pPr>
              <w:ind w:firstLine="0"/>
            </w:pPr>
            <w:r w:rsidRPr="00F6703D">
              <w:t>Проверил: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</w:pPr>
            <w:r w:rsidRPr="00F6703D">
              <w:t xml:space="preserve">Руководитель от </w:t>
            </w:r>
            <w:proofErr w:type="gramStart"/>
            <w:r w:rsidRPr="00F6703D">
              <w:t xml:space="preserve">НГТУ  </w:t>
            </w:r>
            <w:proofErr w:type="spellStart"/>
            <w:r w:rsidR="000C579B">
              <w:rPr>
                <w:u w:val="single"/>
              </w:rPr>
              <w:t>Чимитова</w:t>
            </w:r>
            <w:proofErr w:type="spellEnd"/>
            <w:proofErr w:type="gramEnd"/>
            <w:r w:rsidR="000C579B">
              <w:rPr>
                <w:u w:val="single"/>
              </w:rPr>
              <w:t xml:space="preserve"> Е. В.</w:t>
            </w:r>
          </w:p>
          <w:p w:rsidR="008A7A86" w:rsidRPr="00F6703D" w:rsidRDefault="00D64A7B" w:rsidP="00A353F1">
            <w:pPr>
              <w:ind w:firstLine="0"/>
              <w:jc w:val="center"/>
            </w:pPr>
            <w:r w:rsidRPr="00A56F6E">
              <w:rPr>
                <w:sz w:val="20"/>
                <w:szCs w:val="20"/>
              </w:rPr>
              <w:t xml:space="preserve">               </w:t>
            </w:r>
            <w:r w:rsidR="008A7A86" w:rsidRPr="00F6703D">
              <w:rPr>
                <w:sz w:val="20"/>
                <w:szCs w:val="20"/>
              </w:rPr>
              <w:t>(Ф.И.О.)</w:t>
            </w:r>
          </w:p>
          <w:p w:rsidR="008A7A86" w:rsidRPr="00F6703D" w:rsidRDefault="008A7A86" w:rsidP="00A353F1">
            <w:pPr>
              <w:ind w:firstLine="0"/>
            </w:pPr>
            <w:r w:rsidRPr="00F6703D">
              <w:t xml:space="preserve">Балл: __________, </w:t>
            </w:r>
            <w:r w:rsidRPr="00F6703D">
              <w:rPr>
                <w:lang w:val="en-US"/>
              </w:rPr>
              <w:t>ECTS</w:t>
            </w:r>
            <w:r w:rsidRPr="00F6703D">
              <w:t xml:space="preserve">_____________, 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</w:pPr>
            <w:r w:rsidRPr="00F6703D">
              <w:t>Оценка ____________________________</w:t>
            </w:r>
          </w:p>
          <w:p w:rsidR="008A7A86" w:rsidRPr="00F6703D" w:rsidRDefault="008A7A86" w:rsidP="00A353F1">
            <w:pPr>
              <w:ind w:firstLine="0"/>
              <w:rPr>
                <w:sz w:val="20"/>
                <w:szCs w:val="20"/>
              </w:rPr>
            </w:pPr>
            <w:r w:rsidRPr="00F6703D">
              <w:rPr>
                <w:sz w:val="20"/>
                <w:szCs w:val="20"/>
              </w:rPr>
              <w:t xml:space="preserve">   «</w:t>
            </w:r>
            <w:proofErr w:type="gramStart"/>
            <w:r w:rsidRPr="00F6703D">
              <w:rPr>
                <w:sz w:val="20"/>
                <w:szCs w:val="20"/>
              </w:rPr>
              <w:t>отлично</w:t>
            </w:r>
            <w:proofErr w:type="gramEnd"/>
            <w:r w:rsidRPr="00F6703D">
              <w:rPr>
                <w:sz w:val="20"/>
                <w:szCs w:val="20"/>
              </w:rPr>
              <w:t>», «хорошо», «удовлетворительно», «неуд.»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</w:pPr>
            <w:r w:rsidRPr="00F6703D">
              <w:t>______________________</w:t>
            </w:r>
          </w:p>
          <w:p w:rsidR="008A7A86" w:rsidRPr="00F6703D" w:rsidRDefault="008A7A86" w:rsidP="00A353F1">
            <w:pPr>
              <w:ind w:firstLine="0"/>
              <w:rPr>
                <w:sz w:val="20"/>
                <w:szCs w:val="20"/>
              </w:rPr>
            </w:pPr>
            <w:r w:rsidRPr="00F6703D">
              <w:rPr>
                <w:sz w:val="20"/>
                <w:szCs w:val="20"/>
              </w:rPr>
              <w:t xml:space="preserve">                    подпись        </w:t>
            </w:r>
          </w:p>
          <w:p w:rsidR="008A7A86" w:rsidRPr="00F6703D" w:rsidRDefault="008A7A86" w:rsidP="00A353F1">
            <w:pPr>
              <w:ind w:firstLine="0"/>
            </w:pPr>
          </w:p>
          <w:p w:rsidR="008A7A86" w:rsidRPr="00F6703D" w:rsidRDefault="008A7A86" w:rsidP="00A353F1">
            <w:pPr>
              <w:ind w:firstLine="0"/>
            </w:pPr>
            <w:r w:rsidRPr="00F6703D">
              <w:t>«___» __________________ 20</w:t>
            </w:r>
            <w:r w:rsidR="00A353F1" w:rsidRPr="00F6703D">
              <w:rPr>
                <w:lang w:val="en-US"/>
              </w:rPr>
              <w:t xml:space="preserve">17 </w:t>
            </w:r>
            <w:r w:rsidRPr="00F6703D">
              <w:t>г.</w:t>
            </w:r>
          </w:p>
          <w:p w:rsidR="008A7A86" w:rsidRPr="00F6703D" w:rsidRDefault="008A7A86" w:rsidP="00A353F1">
            <w:pPr>
              <w:ind w:firstLine="0"/>
              <w:jc w:val="center"/>
            </w:pPr>
          </w:p>
        </w:tc>
      </w:tr>
    </w:tbl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  <w:jc w:val="center"/>
      </w:pPr>
    </w:p>
    <w:p w:rsidR="008A7A86" w:rsidRPr="00F6703D" w:rsidRDefault="008A7A86" w:rsidP="00A353F1">
      <w:pPr>
        <w:ind w:firstLine="0"/>
      </w:pPr>
    </w:p>
    <w:p w:rsidR="008A7A86" w:rsidRPr="00F6703D" w:rsidRDefault="008A7A86" w:rsidP="00A353F1">
      <w:pPr>
        <w:ind w:firstLine="0"/>
        <w:rPr>
          <w:sz w:val="20"/>
          <w:szCs w:val="20"/>
        </w:rPr>
      </w:pPr>
    </w:p>
    <w:p w:rsidR="008A7A86" w:rsidRPr="00F6703D" w:rsidRDefault="008A7A86" w:rsidP="00A353F1">
      <w:pPr>
        <w:ind w:firstLine="0"/>
      </w:pPr>
    </w:p>
    <w:p w:rsidR="008A7A86" w:rsidRPr="00F6703D" w:rsidRDefault="008A7A86" w:rsidP="00A353F1">
      <w:pPr>
        <w:ind w:firstLine="0"/>
      </w:pPr>
    </w:p>
    <w:p w:rsidR="008A7A86" w:rsidRPr="00F6703D" w:rsidRDefault="008A7A86" w:rsidP="00A353F1">
      <w:pPr>
        <w:ind w:firstLine="0"/>
      </w:pPr>
    </w:p>
    <w:p w:rsidR="008A7A86" w:rsidRPr="00F6703D" w:rsidRDefault="008A7A86" w:rsidP="00A353F1">
      <w:pPr>
        <w:ind w:firstLine="0"/>
      </w:pPr>
    </w:p>
    <w:p w:rsidR="008A7A86" w:rsidRPr="00F6703D" w:rsidRDefault="008A7A86" w:rsidP="00A353F1">
      <w:pPr>
        <w:ind w:firstLine="0"/>
      </w:pPr>
    </w:p>
    <w:p w:rsidR="008A7A86" w:rsidRPr="00F6703D" w:rsidRDefault="008A7A86" w:rsidP="00A353F1">
      <w:pPr>
        <w:ind w:firstLine="0"/>
      </w:pPr>
    </w:p>
    <w:p w:rsidR="008A7A86" w:rsidRPr="00F6703D" w:rsidRDefault="008A7A86" w:rsidP="00A353F1">
      <w:pPr>
        <w:ind w:firstLine="0"/>
        <w:jc w:val="center"/>
        <w:rPr>
          <w:rFonts w:eastAsia="Times New Roman" w:cs="Times New Roman"/>
          <w:szCs w:val="20"/>
        </w:rPr>
      </w:pPr>
      <w:r w:rsidRPr="00F6703D">
        <w:t>Новосибирск   2017</w:t>
      </w:r>
      <w:r w:rsidRPr="00F6703D">
        <w:br w:type="page"/>
      </w:r>
    </w:p>
    <w:sdt>
      <w:sdtPr>
        <w:id w:val="999164580"/>
        <w:docPartObj>
          <w:docPartGallery w:val="Table of Contents"/>
          <w:docPartUnique/>
        </w:docPartObj>
      </w:sdtPr>
      <w:sdtEndPr>
        <w:rPr>
          <w:rFonts w:eastAsiaTheme="minorHAnsi" w:cstheme="minorBidi"/>
          <w:sz w:val="24"/>
          <w:szCs w:val="24"/>
          <w:lang w:eastAsia="ru-RU"/>
        </w:rPr>
      </w:sdtEndPr>
      <w:sdtContent>
        <w:p w:rsidR="009E6D71" w:rsidRDefault="009E6D71">
          <w:pPr>
            <w:pStyle w:val="af9"/>
          </w:pPr>
          <w:r>
            <w:t>Оглавление</w:t>
          </w:r>
        </w:p>
        <w:p w:rsidR="009E6D71" w:rsidRDefault="009E6D71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515858" w:history="1">
            <w:r w:rsidRPr="00DB53CE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59" w:history="1">
            <w:r w:rsidRPr="00DB53CE">
              <w:rPr>
                <w:rStyle w:val="a5"/>
                <w:rFonts w:cs="Times New Roman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DB53CE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0" w:history="1">
            <w:r w:rsidRPr="00DB53CE">
              <w:rPr>
                <w:rStyle w:val="a5"/>
                <w:rFonts w:cs="Times New Roman"/>
                <w:noProof/>
                <w:spacing w:val="2"/>
              </w:rPr>
              <w:t>1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DB53CE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1" w:history="1">
            <w:r w:rsidRPr="00DB53CE">
              <w:rPr>
                <w:rStyle w:val="a5"/>
                <w:rFonts w:cs="Times New Roman"/>
                <w:noProof/>
              </w:rPr>
              <w:t>1.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DB53CE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2" w:history="1">
            <w:r w:rsidRPr="00DB53CE">
              <w:rPr>
                <w:rStyle w:val="a5"/>
                <w:rFonts w:cs="Times New Roman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DB53CE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3" w:history="1">
            <w:r w:rsidRPr="00DB53CE">
              <w:rPr>
                <w:rStyle w:val="a5"/>
                <w:rFonts w:cs="Times New Roman"/>
                <w:noProof/>
              </w:rPr>
              <w:t>2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DB53CE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4" w:history="1">
            <w:r w:rsidRPr="00DB53CE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r>
            <w:rPr>
              <w:b/>
              <w:bCs/>
            </w:rPr>
            <w:fldChar w:fldCharType="end"/>
          </w:r>
        </w:p>
      </w:sdtContent>
    </w:sdt>
    <w:p w:rsidR="00284D76" w:rsidRDefault="00284D76"/>
    <w:p w:rsidR="002B4044" w:rsidRDefault="002B4044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9E6D71" w:rsidRDefault="009E6D71" w:rsidP="009E6D71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0" w:name="_Toc465616438"/>
      <w:bookmarkStart w:id="1" w:name="_Toc465616754"/>
      <w:bookmarkStart w:id="2" w:name="_Toc465726269"/>
      <w:bookmarkStart w:id="3" w:name="_Toc465726376"/>
      <w:bookmarkStart w:id="4" w:name="_Toc465726448"/>
      <w:bookmarkStart w:id="5" w:name="_Toc500923017"/>
      <w:bookmarkStart w:id="6" w:name="_Toc515316433"/>
      <w:bookmarkStart w:id="7" w:name="_Toc515515858"/>
      <w:r w:rsidRPr="00A84F59">
        <w:lastRenderedPageBreak/>
        <w:t>Введение</w:t>
      </w:r>
      <w:bookmarkEnd w:id="6"/>
      <w:bookmarkEnd w:id="7"/>
      <w:r w:rsidRPr="0044462F">
        <w:rPr>
          <w:spacing w:val="2"/>
        </w:rPr>
        <w:t xml:space="preserve"> </w:t>
      </w:r>
    </w:p>
    <w:p w:rsidR="009E6D71" w:rsidRDefault="009E6D71" w:rsidP="009E6D71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9E6D71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9E6D71" w:rsidRPr="008E155F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9E6D71" w:rsidRPr="00DB5C72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cs="Times New Roman"/>
          <w:spacing w:val="2"/>
          <w:sz w:val="28"/>
          <w:szCs w:val="28"/>
        </w:rPr>
        <w:t>маркетинговые  процедуры</w:t>
      </w:r>
      <w:proofErr w:type="gramEnd"/>
      <w:r w:rsidRPr="008E155F">
        <w:rPr>
          <w:rFonts w:cs="Times New Roman"/>
          <w:spacing w:val="2"/>
          <w:sz w:val="28"/>
          <w:szCs w:val="28"/>
        </w:rPr>
        <w:t xml:space="preserve">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9E6D71" w:rsidRPr="00DB5C72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момент су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</w:t>
      </w:r>
      <w:proofErr w:type="spellStart"/>
      <w:r w:rsidRPr="00DB5C72">
        <w:rPr>
          <w:rFonts w:cs="Times New Roman"/>
          <w:spacing w:val="2"/>
          <w:sz w:val="28"/>
          <w:szCs w:val="28"/>
        </w:rPr>
        <w:t>Лемана-Розенблатта</w:t>
      </w:r>
      <w:proofErr w:type="spellEnd"/>
      <w:r w:rsidRPr="00DB5C72">
        <w:rPr>
          <w:rFonts w:cs="Times New Roman"/>
          <w:spacing w:val="2"/>
          <w:sz w:val="28"/>
          <w:szCs w:val="28"/>
        </w:rPr>
        <w:t xml:space="preserve">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9E6D71" w:rsidRPr="00426191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9E6D71" w:rsidRPr="00D94CF4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работы является разработка математического и алгоритмического обеспечения </w:t>
      </w:r>
      <w:r>
        <w:rPr>
          <w:rFonts w:cs="Times New Roman"/>
          <w:spacing w:val="2"/>
          <w:sz w:val="28"/>
          <w:szCs w:val="28"/>
        </w:rPr>
        <w:t xml:space="preserve">для исследования критерия однородности Андерсона-Дарлинга на данных ограниченной точности. </w:t>
      </w:r>
    </w:p>
    <w:p w:rsidR="009E6D71" w:rsidRPr="001A6F1D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9E6D71" w:rsidRDefault="009E6D71" w:rsidP="009E6D71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исследование</w:t>
      </w:r>
      <w:proofErr w:type="gramEnd"/>
      <w:r>
        <w:rPr>
          <w:spacing w:val="2"/>
          <w:sz w:val="28"/>
          <w:szCs w:val="28"/>
        </w:rPr>
        <w:t xml:space="preserve"> распределения статистики критерия однородности: Андерсона-Дарлинга на данных ограниченной точности;</w:t>
      </w:r>
    </w:p>
    <w:p w:rsidR="009E6D71" w:rsidRDefault="009E6D71" w:rsidP="009E6D71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сравнительный</w:t>
      </w:r>
      <w:proofErr w:type="gramEnd"/>
      <w:r>
        <w:rPr>
          <w:spacing w:val="2"/>
          <w:sz w:val="28"/>
          <w:szCs w:val="28"/>
        </w:rPr>
        <w:t xml:space="preserve"> анализ распределения статистики критерия с предельной функцией распределения;</w:t>
      </w:r>
    </w:p>
    <w:bookmarkEnd w:id="0"/>
    <w:bookmarkEnd w:id="1"/>
    <w:bookmarkEnd w:id="2"/>
    <w:bookmarkEnd w:id="3"/>
    <w:bookmarkEnd w:id="4"/>
    <w:bookmarkEnd w:id="5"/>
    <w:p w:rsidR="009E6D71" w:rsidRPr="009E6D71" w:rsidRDefault="009E6D71" w:rsidP="009E6D71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9E6D71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9E6D71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9E6D71">
      <w:pPr>
        <w:pStyle w:val="a"/>
        <w:numPr>
          <w:ilvl w:val="0"/>
          <w:numId w:val="0"/>
        </w:numPr>
      </w:pPr>
    </w:p>
    <w:p w:rsidR="009E6D71" w:rsidRPr="00BC3BC1" w:rsidRDefault="009E6D71" w:rsidP="009E6D71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 w:line="259" w:lineRule="auto"/>
        <w:rPr>
          <w:rFonts w:cs="Times New Roman"/>
          <w:color w:val="000000" w:themeColor="text1"/>
        </w:rPr>
      </w:pPr>
      <w:bookmarkStart w:id="8" w:name="_Toc515316434"/>
      <w:bookmarkStart w:id="9" w:name="_Toc515515707"/>
      <w:bookmarkStart w:id="10" w:name="_Toc515515859"/>
      <w:r w:rsidRPr="00BC3BC1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8"/>
      <w:bookmarkEnd w:id="9"/>
      <w:bookmarkEnd w:id="10"/>
    </w:p>
    <w:p w:rsidR="009E6D71" w:rsidRPr="00BC3BC1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 w:line="259" w:lineRule="auto"/>
        <w:rPr>
          <w:rFonts w:eastAsiaTheme="minorHAnsi" w:cs="Times New Roman"/>
          <w:color w:val="auto"/>
          <w:spacing w:val="2"/>
          <w:szCs w:val="28"/>
        </w:rPr>
      </w:pPr>
      <w:bookmarkStart w:id="11" w:name="_Toc515316435"/>
      <w:bookmarkStart w:id="12" w:name="_Toc515515708"/>
      <w:bookmarkStart w:id="13" w:name="_Toc515515860"/>
      <w:r w:rsidRPr="00BC3BC1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1"/>
      <w:bookmarkEnd w:id="12"/>
      <w:bookmarkEnd w:id="13"/>
    </w:p>
    <w:p w:rsidR="009E6D71" w:rsidRPr="0001195C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9E6D71" w:rsidRPr="00D2493B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размером </w:t>
      </w:r>
      <w:r w:rsidRPr="00253D86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265289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</w:t>
      </w:r>
      <w:r w:rsidRPr="00253D86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265290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9E6D71" w:rsidRPr="00D2493B" w:rsidRDefault="009E6D71" w:rsidP="009E6D71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253D86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265291" r:id="rId13"/>
        </w:object>
      </w:r>
      <w:r w:rsidRPr="00D2493B">
        <w:rPr>
          <w:rFonts w:cs="Times New Roman"/>
          <w:spacing w:val="2"/>
          <w:sz w:val="28"/>
          <w:szCs w:val="28"/>
        </w:rPr>
        <w:t xml:space="preserve">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и </w:t>
      </w:r>
      <w:r w:rsidRPr="00253D86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265292" r:id="rId15"/>
        </w:object>
      </w:r>
      <w:r w:rsidRPr="00D2493B">
        <w:rPr>
          <w:rFonts w:cs="Times New Roman"/>
          <w:spacing w:val="2"/>
          <w:sz w:val="28"/>
          <w:szCs w:val="28"/>
        </w:rPr>
        <w:t>.</w:t>
      </w:r>
      <w:proofErr w:type="gramEnd"/>
    </w:p>
    <w:p w:rsidR="009E6D71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что </w:t>
      </w:r>
      <w:r w:rsidRPr="00253D86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265293" r:id="rId17"/>
        </w:object>
      </w:r>
      <w:r w:rsidRPr="00D2493B">
        <w:rPr>
          <w:rFonts w:cs="Times New Roman"/>
          <w:spacing w:val="2"/>
          <w:sz w:val="28"/>
          <w:szCs w:val="28"/>
        </w:rPr>
        <w:t>,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е. </w:t>
      </w:r>
      <w:r w:rsidRPr="00253D86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265294" r:id="rId19"/>
        </w:object>
      </w:r>
      <w:r w:rsidRPr="00D2493B">
        <w:rPr>
          <w:rFonts w:cs="Times New Roman"/>
          <w:spacing w:val="2"/>
          <w:sz w:val="28"/>
          <w:szCs w:val="28"/>
        </w:rPr>
        <w:t>: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</w:t>
      </w:r>
      <w:r w:rsidRPr="00253D86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265295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Pr="00253D86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265296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Pr="009E6D71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4" w:name="_Toc515316438"/>
      <w:bookmarkStart w:id="15" w:name="_Toc515515709"/>
      <w:bookmarkStart w:id="16" w:name="_Toc515515861"/>
      <w:r w:rsidRPr="009E6D71">
        <w:rPr>
          <w:rFonts w:cs="Times New Roman"/>
          <w:color w:val="000000" w:themeColor="text1"/>
          <w:szCs w:val="28"/>
        </w:rPr>
        <w:t>Критерий Андерсона-Дарлинга</w:t>
      </w:r>
      <w:bookmarkEnd w:id="14"/>
      <w:bookmarkEnd w:id="15"/>
      <w:bookmarkEnd w:id="16"/>
    </w:p>
    <w:p w:rsidR="009E6D71" w:rsidRPr="00481B4A" w:rsidRDefault="009E6D71" w:rsidP="009E6D71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9E6D71" w:rsidRPr="00481B4A" w:rsidRDefault="009E6D71" w:rsidP="009E6D71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33" type="#_x0000_t75" style="width:3in;height:36pt" o:ole="">
            <v:imagedata r:id="rId24" o:title=""/>
          </v:shape>
          <o:OLEObject Type="Embed" ProgID="Equation.DSMT4" ShapeID="_x0000_i1033" DrawAspect="Content" ObjectID="_1589265297" r:id="rId25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9E6D71" w:rsidRDefault="009E6D71" w:rsidP="009E6D71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8"/>
        <w:gridCol w:w="1443"/>
      </w:tblGrid>
      <w:tr w:rsidR="009E6D71" w:rsidRPr="00481B4A" w:rsidTr="00517065">
        <w:tc>
          <w:tcPr>
            <w:tcW w:w="8188" w:type="dxa"/>
            <w:vAlign w:val="center"/>
          </w:tcPr>
          <w:p w:rsidR="009E6D71" w:rsidRPr="00481B4A" w:rsidRDefault="009E6D71" w:rsidP="0051706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34" type="#_x0000_t75" style="width:157.5pt;height:38.25pt" o:ole="">
                  <v:imagedata r:id="rId26" o:title=""/>
                </v:shape>
                <o:OLEObject Type="Embed" ProgID="Equation.DSMT4" ShapeID="_x0000_i1034" DrawAspect="Content" ObjectID="_1589265298" r:id="rId27"/>
              </w:objec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9E6D71" w:rsidRPr="00481B4A" w:rsidRDefault="009E6D71" w:rsidP="0051706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9E6D71" w:rsidRPr="00481B4A" w:rsidRDefault="009E6D71" w:rsidP="009E6D71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35" type="#_x0000_t75" style="width:17.25pt;height:18pt" o:ole="">
            <v:imagedata r:id="rId28" o:title=""/>
          </v:shape>
          <o:OLEObject Type="Embed" ProgID="Equation.DSMT4" ShapeID="_x0000_i1035" DrawAspect="Content" ObjectID="_1589265299" r:id="rId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9E6D71" w:rsidRPr="00481B4A" w:rsidRDefault="009E6D71" w:rsidP="009E6D71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>) при справедливости про</w:t>
      </w:r>
      <w:r w:rsidRPr="00481B4A">
        <w:rPr>
          <w:rFonts w:cs="Times New Roman"/>
          <w:spacing w:val="2"/>
          <w:sz w:val="28"/>
          <w:szCs w:val="28"/>
        </w:rPr>
        <w:lastRenderedPageBreak/>
        <w:t xml:space="preserve">веряемой </w:t>
      </w:r>
      <w:proofErr w:type="gramStart"/>
      <w:r w:rsidRPr="00481B4A">
        <w:rPr>
          <w:rFonts w:cs="Times New Roman"/>
          <w:spacing w:val="2"/>
          <w:sz w:val="28"/>
          <w:szCs w:val="28"/>
        </w:rPr>
        <w:t xml:space="preserve">гипотезы </w:t>
      </w:r>
      <w:r w:rsidRPr="00253D86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6" type="#_x0000_t75" style="width:17.25pt;height:18pt" o:ole="">
            <v:imagedata r:id="rId30" o:title=""/>
          </v:shape>
          <o:OLEObject Type="Embed" ProgID="Equation.DSMT4" ShapeID="_x0000_i1036" DrawAspect="Content" ObjectID="_1589265300" r:id="rId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cs="Times New Roman"/>
          <w:spacing w:val="2"/>
          <w:sz w:val="28"/>
          <w:szCs w:val="28"/>
        </w:rPr>
        <w:t xml:space="preserve"> то же самое распределение </w:t>
      </w:r>
      <w:r w:rsidRPr="00253D86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37" type="#_x0000_t75" style="width:27.75pt;height:16.5pt" o:ole="">
            <v:imagedata r:id="rId32" o:title=""/>
          </v:shape>
          <o:OLEObject Type="Embed" ProgID="Equation.DSMT4" ShapeID="_x0000_i1037" DrawAspect="Content" ObjectID="_1589265301" r:id="rId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cs="Times New Roman"/>
          <w:spacing w:val="2"/>
          <w:sz w:val="28"/>
          <w:szCs w:val="28"/>
        </w:rPr>
        <w:t xml:space="preserve">распределения </w:t>
      </w:r>
      <w:r w:rsidRPr="00253D86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38" type="#_x0000_t75" style="width:27.75pt;height:16.5pt" o:ole="">
            <v:imagedata r:id="rId34" o:title=""/>
          </v:shape>
          <o:OLEObject Type="Embed" ProgID="Equation.DSMT4" ShapeID="_x0000_i1038" DrawAspect="Content" ObjectID="_1589265302" r:id="rId35"/>
        </w:object>
      </w:r>
      <w:r w:rsidRPr="00481B4A">
        <w:rPr>
          <w:rFonts w:cs="Times New Roman"/>
          <w:spacing w:val="2"/>
          <w:sz w:val="28"/>
          <w:szCs w:val="28"/>
        </w:rPr>
        <w:t>,</w:t>
      </w:r>
      <w:proofErr w:type="gramEnd"/>
      <w:r w:rsidRPr="00481B4A">
        <w:rPr>
          <w:rFonts w:cs="Times New Roman"/>
          <w:spacing w:val="2"/>
          <w:sz w:val="28"/>
          <w:szCs w:val="28"/>
        </w:rPr>
        <w:t xml:space="preserve">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9E6D71" w:rsidRPr="00481B4A" w:rsidRDefault="009E6D71" w:rsidP="009E6D71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39" type="#_x0000_t75" style="width:297.75pt;height:38.25pt" o:ole="">
            <v:imagedata r:id="rId36" o:title=""/>
          </v:shape>
          <o:OLEObject Type="Embed" ProgID="Equation.DSMT4" ShapeID="_x0000_i1039" DrawAspect="Content" ObjectID="_1589265303" r:id="rId37"/>
        </w:object>
      </w:r>
    </w:p>
    <w:p w:rsidR="009E6D71" w:rsidRDefault="009E6D71" w:rsidP="009E6D71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253D86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40" type="#_x0000_t75" style="width:177.75pt;height:38.25pt" o:ole="">
            <v:imagedata r:id="rId38" o:title=""/>
          </v:shape>
          <o:OLEObject Type="Embed" ProgID="Equation.DSMT4" ShapeID="_x0000_i1040" DrawAspect="Content" ObjectID="_1589265304" r:id="rId39"/>
        </w:object>
      </w:r>
      <w:r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Pr="00284D76" w:rsidRDefault="009E6D71" w:rsidP="009E6D71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17" w:name="_Toc515316440"/>
      <w:bookmarkStart w:id="18" w:name="_Toc515515710"/>
      <w:bookmarkStart w:id="19" w:name="_Toc515515862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17"/>
      <w:bookmarkEnd w:id="18"/>
      <w:bookmarkEnd w:id="19"/>
    </w:p>
    <w:p w:rsidR="009E6D71" w:rsidRPr="00284D76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0" w:name="_Toc515316441"/>
      <w:bookmarkStart w:id="21" w:name="_Toc515515711"/>
      <w:bookmarkStart w:id="22" w:name="_Toc515515863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20"/>
      <w:bookmarkEnd w:id="21"/>
      <w:bookmarkEnd w:id="22"/>
    </w:p>
    <w:p w:rsidR="009E6D71" w:rsidRPr="00B55277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bookmarkStart w:id="23" w:name="_GoBack"/>
      <w:bookmarkEnd w:id="23"/>
    </w:p>
    <w:p w:rsidR="009E6D71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</w:t>
      </w:r>
      <w:r>
        <w:rPr>
          <w:rFonts w:cs="Times New Roman"/>
          <w:sz w:val="28"/>
          <w:szCs w:val="28"/>
        </w:rPr>
        <w:t>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E6D71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</w:t>
      </w:r>
      <w:r w:rsidR="00F07E89" w:rsidRPr="00F07E89">
        <w:rPr>
          <w:rFonts w:cs="Times New Roman"/>
          <w:sz w:val="28"/>
          <w:szCs w:val="28"/>
        </w:rPr>
        <w:t>2.1-2.5</w:t>
      </w:r>
      <w:r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proofErr w:type="gramStart"/>
      <w:r w:rsidRPr="005275A6">
        <w:rPr>
          <w:sz w:val="28"/>
          <w:szCs w:val="28"/>
        </w:rPr>
        <w:t>количество</w:t>
      </w:r>
      <w:proofErr w:type="gramEnd"/>
      <w:r w:rsidRPr="005275A6">
        <w:rPr>
          <w:sz w:val="28"/>
          <w:szCs w:val="28"/>
        </w:rPr>
        <w:t xml:space="preserve">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5275A6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B94222">
        <w:rPr>
          <w:b/>
          <w:color w:val="000000" w:themeColor="text1"/>
          <w:position w:val="-10"/>
          <w:lang w:val="en-US"/>
        </w:rPr>
        <w:object w:dxaOrig="240" w:dyaOrig="260">
          <v:shape id="_x0000_i1046" type="#_x0000_t75" style="width:12pt;height:12.75pt" o:ole="">
            <v:imagedata r:id="rId40" o:title=""/>
          </v:shape>
          <o:OLEObject Type="Embed" ProgID="Equation.DSMT4" ShapeID="_x0000_i1046" DrawAspect="Content" ObjectID="_1589265305" r:id="rId41"/>
        </w:object>
      </w:r>
      <w:r>
        <w:rPr>
          <w:b/>
          <w:color w:val="000000" w:themeColor="text1"/>
        </w:rPr>
        <w:t xml:space="preserve"> </w:t>
      </w:r>
      <w:r>
        <w:rPr>
          <w:color w:val="000000" w:themeColor="text1"/>
          <w:sz w:val="28"/>
          <w:szCs w:val="28"/>
        </w:rPr>
        <w:t xml:space="preserve">- расстояние </w:t>
      </w:r>
      <w:r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>
        <w:rPr>
          <w:sz w:val="28"/>
          <w:szCs w:val="28"/>
        </w:rPr>
        <w:t xml:space="preserve"> критерия</w:t>
      </w:r>
      <w:r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9E6D71" w:rsidRDefault="009E6D71" w:rsidP="009E6D71">
      <w:pPr>
        <w:ind w:firstLine="0"/>
        <w:rPr>
          <w:b/>
        </w:rPr>
      </w:pPr>
    </w:p>
    <w:p w:rsidR="005275A6" w:rsidRDefault="005275A6" w:rsidP="009E6D71">
      <w:pPr>
        <w:ind w:firstLine="0"/>
        <w:rPr>
          <w:b/>
        </w:rPr>
      </w:pPr>
    </w:p>
    <w:p w:rsidR="009E6D71" w:rsidRPr="00FA3026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1</w:t>
      </w:r>
      <w:r w:rsidRPr="00DC3598">
        <w:rPr>
          <w:rFonts w:cs="Times New Roman"/>
        </w:rPr>
        <w:t xml:space="preserve"> – </w:t>
      </w:r>
      <w:r w:rsidR="00FA3026">
        <w:rPr>
          <w:rFonts w:cs="Times New Roman"/>
        </w:rPr>
        <w:t xml:space="preserve">Результаты для критерия однородности Андерсона-Дарлинга, округление до 2 знаков, </w:t>
      </w:r>
      <w:r w:rsidR="00FA3026">
        <w:rPr>
          <w:rFonts w:cs="Times New Roman"/>
          <w:lang w:val="en-US"/>
        </w:rPr>
        <w:t>n</w:t>
      </w:r>
      <w:r w:rsidR="00FA3026" w:rsidRPr="00FA3026">
        <w:rPr>
          <w:rFonts w:cs="Times New Roman"/>
        </w:rPr>
        <w:t>=</w:t>
      </w:r>
      <w:r w:rsidR="00FA3026">
        <w:rPr>
          <w:rFonts w:cs="Times New Roman"/>
          <w:lang w:val="en-US"/>
        </w:rPr>
        <w:t>m</w:t>
      </w:r>
      <w:r w:rsidR="00FA3026">
        <w:rPr>
          <w:rFonts w:cs="Times New Roman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B94222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B94222" w:rsidP="00B94222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B94222">
              <w:rPr>
                <w:rFonts w:cs="Times New Roman"/>
                <w:b/>
                <w:color w:val="000000" w:themeColor="text1"/>
                <w:position w:val="-10"/>
                <w:lang w:val="en-US"/>
              </w:rPr>
              <w:object w:dxaOrig="240" w:dyaOrig="260" w14:anchorId="01A6F057">
                <v:shape id="_x0000_i1041" type="#_x0000_t75" style="width:12pt;height:12.75pt" o:ole="">
                  <v:imagedata r:id="rId40" o:title=""/>
                </v:shape>
                <o:OLEObject Type="Embed" ProgID="Equation.DSMT4" ShapeID="_x0000_i1041" DrawAspect="Content" ObjectID="_1589265306" r:id="rId42"/>
              </w:object>
            </w:r>
          </w:p>
        </w:tc>
        <w:tc>
          <w:tcPr>
            <w:tcW w:w="3191" w:type="dxa"/>
          </w:tcPr>
          <w:p w:rsidR="00B94222" w:rsidRPr="00B94222" w:rsidRDefault="00B94222" w:rsidP="00B94222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0, </w:t>
            </w:r>
            <w:r>
              <w:rPr>
                <w:rFonts w:cs="Times New Roman"/>
                <w:color w:val="000000" w:themeColor="text1"/>
                <w:lang w:val="en-US"/>
              </w:rPr>
              <w:t>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B94222" w:rsidRDefault="00B94222" w:rsidP="009E6D71">
      <w:pPr>
        <w:rPr>
          <w:rFonts w:cs="Times New Roman"/>
          <w:color w:val="000000" w:themeColor="text1"/>
          <w:sz w:val="28"/>
          <w:szCs w:val="28"/>
        </w:rPr>
      </w:pPr>
    </w:p>
    <w:p w:rsidR="00B94222" w:rsidRDefault="00B94222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Default="00FA3026" w:rsidP="00EF554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>
        <w:rPr>
          <w:rFonts w:cs="Times New Roman"/>
          <w:color w:val="000000" w:themeColor="text1"/>
          <w:sz w:val="28"/>
          <w:szCs w:val="28"/>
        </w:rPr>
        <w:t xml:space="preserve"> на данных, округленных</w:t>
      </w:r>
      <w:r>
        <w:rPr>
          <w:rFonts w:cs="Times New Roman"/>
          <w:color w:val="000000" w:themeColor="text1"/>
          <w:sz w:val="28"/>
          <w:szCs w:val="28"/>
        </w:rPr>
        <w:t xml:space="preserve"> до двух знаков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9E6D71" w:rsidRDefault="009E6D71" w:rsidP="00EF554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cs="Times New Roman"/>
          <w:color w:val="000000" w:themeColor="text1"/>
          <w:sz w:val="28"/>
          <w:szCs w:val="28"/>
        </w:rPr>
        <w:t>=</w:t>
      </w:r>
      <w:r>
        <w:rPr>
          <w:rFonts w:cs="Times New Roman"/>
          <w:color w:val="000000" w:themeColor="text1"/>
          <w:sz w:val="28"/>
          <w:szCs w:val="28"/>
          <w:lang w:val="en-US"/>
        </w:rPr>
        <w:t>m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cs="Times New Roman"/>
          <w:color w:val="000000" w:themeColor="text1"/>
          <w:sz w:val="28"/>
          <w:szCs w:val="28"/>
        </w:rPr>
        <w:t>&lt;= 500</w:t>
      </w:r>
      <w:r>
        <w:rPr>
          <w:rFonts w:cs="Times New Roman"/>
          <w:color w:val="000000" w:themeColor="text1"/>
          <w:sz w:val="28"/>
          <w:szCs w:val="28"/>
        </w:rPr>
        <w:t xml:space="preserve"> расстояние было около едини</w:t>
      </w:r>
      <w:proofErr w:type="gramStart"/>
      <w:r>
        <w:rPr>
          <w:rFonts w:cs="Times New Roman"/>
          <w:color w:val="000000" w:themeColor="text1"/>
          <w:sz w:val="28"/>
          <w:szCs w:val="28"/>
        </w:rPr>
        <w:t>цы</w:t>
      </w:r>
      <w:proofErr w:type="gramEnd"/>
      <w:r>
        <w:rPr>
          <w:rFonts w:cs="Times New Roman"/>
          <w:color w:val="000000" w:themeColor="text1"/>
          <w:sz w:val="28"/>
          <w:szCs w:val="28"/>
        </w:rPr>
        <w:t>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9E6D71" w:rsidRPr="00A57545" w:rsidRDefault="009E6D71" w:rsidP="00EF554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Как и предполагалось, 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 при округлении до одного, двух знаков после запятой.</w:t>
      </w:r>
    </w:p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</w:p>
    <w:p w:rsidR="00B94222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</w:t>
      </w:r>
      <w:r>
        <w:rPr>
          <w:rFonts w:cs="Times New Roman"/>
        </w:rPr>
        <w:t>2</w:t>
      </w:r>
      <w:r w:rsidRPr="00DC3598">
        <w:rPr>
          <w:rFonts w:cs="Times New Roman"/>
        </w:rPr>
        <w:t xml:space="preserve"> –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517065">
        <w:tc>
          <w:tcPr>
            <w:tcW w:w="3190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B94222">
              <w:rPr>
                <w:rFonts w:cs="Times New Roman"/>
                <w:b/>
                <w:color w:val="000000" w:themeColor="text1"/>
                <w:position w:val="-10"/>
                <w:lang w:val="en-US"/>
              </w:rPr>
              <w:object w:dxaOrig="240" w:dyaOrig="260">
                <v:shape id="_x0000_i1042" type="#_x0000_t75" style="width:12pt;height:12.75pt" o:ole="">
                  <v:imagedata r:id="rId40" o:title=""/>
                </v:shape>
                <o:OLEObject Type="Embed" ProgID="Equation.DSMT4" ShapeID="_x0000_i1042" DrawAspect="Content" ObjectID="_1589265307" r:id="rId43"/>
              </w:object>
            </w:r>
          </w:p>
        </w:tc>
        <w:tc>
          <w:tcPr>
            <w:tcW w:w="3191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</w:t>
            </w:r>
            <w:r w:rsidRPr="00C4521A"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</w:t>
            </w:r>
            <w:r w:rsidRPr="00C4521A"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</w:t>
            </w:r>
            <w:r w:rsidRPr="00C4521A">
              <w:rPr>
                <w:rFonts w:cs="Times New Roman"/>
              </w:rPr>
              <w:t>3.0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</w:t>
            </w:r>
            <w:r w:rsidRPr="00C4521A"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71.0</w:t>
            </w:r>
          </w:p>
        </w:tc>
      </w:tr>
    </w:tbl>
    <w:p w:rsidR="009E6D71" w:rsidRDefault="009E6D71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B94222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</w:t>
      </w:r>
      <w:r>
        <w:rPr>
          <w:rFonts w:cs="Times New Roman"/>
        </w:rPr>
        <w:t>3</w:t>
      </w:r>
      <w:r w:rsidRPr="00DC3598">
        <w:rPr>
          <w:rFonts w:cs="Times New Roman"/>
        </w:rPr>
        <w:t xml:space="preserve"> –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517065">
        <w:tc>
          <w:tcPr>
            <w:tcW w:w="3190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  <w:position w:val="-10"/>
                <w:lang w:val="en-US"/>
              </w:rPr>
              <w:object w:dxaOrig="240" w:dyaOrig="260">
                <v:shape id="_x0000_i1043" type="#_x0000_t75" style="width:12pt;height:12.75pt" o:ole="">
                  <v:imagedata r:id="rId40" o:title=""/>
                </v:shape>
                <o:OLEObject Type="Embed" ProgID="Equation.DSMT4" ShapeID="_x0000_i1043" DrawAspect="Content" ObjectID="_1589265308" r:id="rId44"/>
              </w:object>
            </w:r>
          </w:p>
        </w:tc>
        <w:tc>
          <w:tcPr>
            <w:tcW w:w="3191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>
              <w:rPr>
                <w:rFonts w:cs="Times New Roman"/>
                <w:color w:val="000000" w:themeColor="text1"/>
              </w:rPr>
              <w:t>100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1</w:t>
            </w:r>
          </w:p>
        </w:tc>
        <w:tc>
          <w:tcPr>
            <w:tcW w:w="3191" w:type="dxa"/>
          </w:tcPr>
          <w:p w:rsidR="00B94222" w:rsidRPr="00C4521A" w:rsidRDefault="00DF30D6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>
              <w:rPr>
                <w:rFonts w:cs="Times New Roman"/>
                <w:color w:val="000000" w:themeColor="text1"/>
              </w:rPr>
              <w:t>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1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  <w:tc>
          <w:tcPr>
            <w:tcW w:w="3191" w:type="dxa"/>
          </w:tcPr>
          <w:p w:rsidR="00B94222" w:rsidRPr="00C4521A" w:rsidRDefault="00DF30D6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1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Pr="00C4521A" w:rsidRDefault="009E6D71" w:rsidP="009E6D71">
      <w:pPr>
        <w:rPr>
          <w:rFonts w:cs="Times New Roman"/>
          <w:color w:val="000000" w:themeColor="text1"/>
          <w:sz w:val="22"/>
          <w:szCs w:val="22"/>
        </w:rPr>
      </w:pPr>
    </w:p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Что интересно,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 </w:t>
      </w:r>
    </w:p>
    <w:p w:rsidR="00EF5543" w:rsidRDefault="00EF5543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округления 1 знака после запятой, дисперсия = 10.</w:t>
      </w:r>
    </w:p>
    <w:p w:rsidR="00DF30D6" w:rsidRDefault="00DF30D6" w:rsidP="00DF30D6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</w:t>
      </w:r>
      <w:r>
        <w:rPr>
          <w:rFonts w:cs="Times New Roman"/>
        </w:rPr>
        <w:t>4</w:t>
      </w:r>
      <w:r w:rsidRPr="00DC3598">
        <w:rPr>
          <w:rFonts w:cs="Times New Roman"/>
        </w:rPr>
        <w:t xml:space="preserve"> –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517065">
        <w:tc>
          <w:tcPr>
            <w:tcW w:w="3190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B94222">
              <w:rPr>
                <w:rFonts w:cs="Times New Roman"/>
                <w:b/>
                <w:color w:val="000000" w:themeColor="text1"/>
                <w:position w:val="-10"/>
                <w:lang w:val="en-US"/>
              </w:rPr>
              <w:object w:dxaOrig="240" w:dyaOrig="260">
                <v:shape id="_x0000_i1044" type="#_x0000_t75" style="width:12pt;height:12.75pt" o:ole="">
                  <v:imagedata r:id="rId40" o:title=""/>
                </v:shape>
                <o:OLEObject Type="Embed" ProgID="Equation.DSMT4" ShapeID="_x0000_i1044" DrawAspect="Content" ObjectID="_1589265309" r:id="rId45"/>
              </w:object>
            </w:r>
          </w:p>
        </w:tc>
        <w:tc>
          <w:tcPr>
            <w:tcW w:w="3191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lastRenderedPageBreak/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</w:t>
            </w:r>
            <w:r w:rsidRPr="00C4521A"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03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DF30D6" w:rsidRDefault="00DF30D6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Pr="00C4521A" w:rsidRDefault="009E6D71" w:rsidP="009E6D71">
      <w:pPr>
        <w:rPr>
          <w:rFonts w:cs="Times New Roman"/>
          <w:color w:val="000000" w:themeColor="text1"/>
          <w:sz w:val="22"/>
          <w:szCs w:val="22"/>
        </w:rPr>
      </w:pPr>
    </w:p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</w:p>
    <w:p w:rsidR="00DF30D6" w:rsidRDefault="00DF30D6" w:rsidP="009E6D71">
      <w:pPr>
        <w:rPr>
          <w:rFonts w:cs="Times New Roman"/>
          <w:color w:val="000000" w:themeColor="text1"/>
          <w:sz w:val="28"/>
          <w:szCs w:val="28"/>
        </w:rPr>
      </w:pPr>
    </w:p>
    <w:p w:rsidR="00DF30D6" w:rsidRDefault="00DF30D6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Default="009E6D71" w:rsidP="009E6D71">
      <w:pPr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округления до целых, дисперсия = 80.</w:t>
      </w:r>
    </w:p>
    <w:p w:rsidR="00DF30D6" w:rsidRDefault="00DF30D6" w:rsidP="00DF30D6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</w:t>
      </w:r>
      <w:r>
        <w:rPr>
          <w:rFonts w:cs="Times New Roman"/>
        </w:rPr>
        <w:t>5</w:t>
      </w:r>
      <w:r w:rsidRPr="00DC3598">
        <w:rPr>
          <w:rFonts w:cs="Times New Roman"/>
        </w:rPr>
        <w:t xml:space="preserve"> –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517065">
        <w:tc>
          <w:tcPr>
            <w:tcW w:w="3190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B94222">
              <w:rPr>
                <w:rFonts w:cs="Times New Roman"/>
                <w:b/>
                <w:color w:val="000000" w:themeColor="text1"/>
                <w:position w:val="-10"/>
                <w:lang w:val="en-US"/>
              </w:rPr>
              <w:object w:dxaOrig="240" w:dyaOrig="260">
                <v:shape id="_x0000_i1045" type="#_x0000_t75" style="width:12pt;height:12.75pt" o:ole="">
                  <v:imagedata r:id="rId40" o:title=""/>
                </v:shape>
                <o:OLEObject Type="Embed" ProgID="Equation.DSMT4" ShapeID="_x0000_i1045" DrawAspect="Content" ObjectID="_1589265310" r:id="rId46"/>
              </w:object>
            </w:r>
          </w:p>
        </w:tc>
        <w:tc>
          <w:tcPr>
            <w:tcW w:w="3191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6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Pr="00284D76" w:rsidRDefault="009E6D71" w:rsidP="009E6D71">
      <w:pPr>
        <w:pStyle w:val="a"/>
        <w:numPr>
          <w:ilvl w:val="0"/>
          <w:numId w:val="0"/>
        </w:numPr>
        <w:ind w:firstLine="284"/>
      </w:pPr>
    </w:p>
    <w:p w:rsidR="009E6D71" w:rsidRPr="00481B4A" w:rsidRDefault="009E6D71" w:rsidP="009E6D71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24" w:name="_Toc515316447"/>
      <w:bookmarkStart w:id="25" w:name="_Toc515515712"/>
      <w:bookmarkStart w:id="26" w:name="_Toc515515864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24"/>
      <w:bookmarkEnd w:id="25"/>
      <w:bookmarkEnd w:id="26"/>
    </w:p>
    <w:p w:rsidR="009E6D71" w:rsidRPr="0042619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spacing w:val="2"/>
          <w:sz w:val="28"/>
          <w:szCs w:val="28"/>
        </w:rPr>
        <w:t>–  1939</w:t>
      </w:r>
      <w:proofErr w:type="gramEnd"/>
      <w:r w:rsidRPr="00426191">
        <w:rPr>
          <w:spacing w:val="2"/>
          <w:sz w:val="28"/>
          <w:szCs w:val="28"/>
        </w:rPr>
        <w:t>. – Т.2. №2. – С.3-14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spacing w:val="2"/>
          <w:sz w:val="28"/>
          <w:szCs w:val="28"/>
          <w:lang w:val="en-US"/>
        </w:rPr>
        <w:t>. Assoc., 1954. — V. 29. — P. 765—769.</w:t>
      </w:r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27" w:name="Scholz"/>
      <w:bookmarkStart w:id="28" w:name="_Ref443816829"/>
      <w:proofErr w:type="spellStart"/>
      <w:r w:rsidRPr="00077656">
        <w:rPr>
          <w:sz w:val="28"/>
          <w:szCs w:val="28"/>
          <w:lang w:val="en-US"/>
        </w:rPr>
        <w:t>Scholz</w:t>
      </w:r>
      <w:proofErr w:type="spellEnd"/>
      <w:r w:rsidRPr="00077656">
        <w:rPr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27"/>
      <w:r w:rsidRPr="00077656">
        <w:rPr>
          <w:sz w:val="28"/>
          <w:szCs w:val="28"/>
          <w:lang w:val="en-US"/>
        </w:rPr>
        <w:t>.</w:t>
      </w:r>
      <w:bookmarkEnd w:id="28"/>
    </w:p>
    <w:p w:rsidR="009E6D71" w:rsidRPr="00CF179A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29" w:name="Лемешко_Лемешко_5"/>
      <w:bookmarkStart w:id="30" w:name="_Ref267915674"/>
      <w:r w:rsidRPr="00CF179A">
        <w:rPr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spacing w:val="2"/>
          <w:sz w:val="28"/>
          <w:szCs w:val="28"/>
        </w:rPr>
        <w:t>Лемана</w:t>
      </w:r>
      <w:proofErr w:type="spellEnd"/>
      <w:r w:rsidRPr="00CF179A">
        <w:rPr>
          <w:spacing w:val="2"/>
          <w:sz w:val="28"/>
          <w:szCs w:val="28"/>
        </w:rPr>
        <w:t>–</w:t>
      </w:r>
      <w:proofErr w:type="spellStart"/>
      <w:r w:rsidRPr="00CF179A">
        <w:rPr>
          <w:spacing w:val="2"/>
          <w:sz w:val="28"/>
          <w:szCs w:val="28"/>
        </w:rPr>
        <w:t>Розенблатта</w:t>
      </w:r>
      <w:proofErr w:type="spellEnd"/>
      <w:r w:rsidRPr="00CF179A">
        <w:rPr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29"/>
      <w:r w:rsidRPr="00CF179A">
        <w:rPr>
          <w:spacing w:val="2"/>
          <w:sz w:val="28"/>
          <w:szCs w:val="28"/>
        </w:rPr>
        <w:t>.</w:t>
      </w:r>
      <w:bookmarkEnd w:id="30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31" w:name="Lemeshko_Lemeshko_5"/>
      <w:bookmarkStart w:id="32" w:name="_Ref267915686"/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sz w:val="28"/>
          <w:szCs w:val="28"/>
          <w:lang w:val="en-US"/>
        </w:rPr>
        <w:t>Lemesh</w:t>
      </w:r>
      <w:r w:rsidRPr="00077656">
        <w:rPr>
          <w:sz w:val="28"/>
          <w:szCs w:val="28"/>
          <w:lang w:val="en-US"/>
        </w:rPr>
        <w:lastRenderedPageBreak/>
        <w:t>ko</w:t>
      </w:r>
      <w:proofErr w:type="spellEnd"/>
      <w:r w:rsidRPr="00077656">
        <w:rPr>
          <w:sz w:val="28"/>
          <w:szCs w:val="28"/>
          <w:lang w:val="en-US"/>
        </w:rPr>
        <w:t xml:space="preserve">, S. B. </w:t>
      </w:r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 // Measurement Techniques – 2005. – Vol. 48, № 12. – P. 1159–1166</w:t>
      </w:r>
      <w:bookmarkEnd w:id="31"/>
      <w:r w:rsidRPr="00077656">
        <w:rPr>
          <w:sz w:val="28"/>
          <w:szCs w:val="28"/>
          <w:lang w:val="en-US"/>
        </w:rPr>
        <w:t>.</w:t>
      </w:r>
      <w:bookmarkEnd w:id="32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33" w:name="Lemeshko_Lemeshko_V_N"/>
      <w:bookmarkStart w:id="34" w:name="_Ref507849580"/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spacing w:val="2"/>
          <w:sz w:val="28"/>
          <w:szCs w:val="28"/>
          <w:lang w:val="en-US"/>
        </w:rPr>
        <w:t xml:space="preserve"> Springer, 2017. - 10684. - P. 461-475</w:t>
      </w:r>
      <w:bookmarkEnd w:id="33"/>
      <w:r w:rsidRPr="00593149">
        <w:rPr>
          <w:spacing w:val="2"/>
          <w:sz w:val="28"/>
          <w:szCs w:val="28"/>
          <w:lang w:val="en-US"/>
        </w:rPr>
        <w:t>.</w:t>
      </w:r>
      <w:bookmarkEnd w:id="34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5" w:name="Большев"/>
      <w:bookmarkStart w:id="36" w:name="_Ref266877832"/>
      <w:proofErr w:type="spellStart"/>
      <w:r w:rsidRPr="00CF179A">
        <w:rPr>
          <w:spacing w:val="2"/>
          <w:sz w:val="28"/>
          <w:szCs w:val="28"/>
        </w:rPr>
        <w:t>Большев</w:t>
      </w:r>
      <w:proofErr w:type="spellEnd"/>
      <w:r w:rsidRPr="00CF179A">
        <w:rPr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spacing w:val="2"/>
          <w:sz w:val="28"/>
          <w:szCs w:val="28"/>
        </w:rPr>
        <w:t>Большев</w:t>
      </w:r>
      <w:proofErr w:type="spellEnd"/>
      <w:r w:rsidRPr="00CF179A">
        <w:rPr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spacing w:val="2"/>
          <w:sz w:val="28"/>
          <w:szCs w:val="28"/>
        </w:rPr>
        <w:t>М. :</w:t>
      </w:r>
      <w:proofErr w:type="gramEnd"/>
      <w:r w:rsidRPr="00CF179A">
        <w:rPr>
          <w:spacing w:val="2"/>
          <w:sz w:val="28"/>
          <w:szCs w:val="28"/>
        </w:rPr>
        <w:t xml:space="preserve"> Наука, 1983. – </w:t>
      </w:r>
      <w:r w:rsidRPr="00AD0982">
        <w:rPr>
          <w:spacing w:val="2"/>
          <w:sz w:val="28"/>
          <w:szCs w:val="28"/>
        </w:rPr>
        <w:t>416 с</w:t>
      </w:r>
      <w:bookmarkEnd w:id="35"/>
      <w:r w:rsidRPr="00AD0982">
        <w:rPr>
          <w:spacing w:val="2"/>
          <w:sz w:val="28"/>
          <w:szCs w:val="28"/>
        </w:rPr>
        <w:t>.</w:t>
      </w:r>
      <w:bookmarkEnd w:id="36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7" w:name="Lehmann_1"/>
      <w:bookmarkStart w:id="38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spacing w:val="2"/>
          <w:sz w:val="28"/>
          <w:szCs w:val="28"/>
        </w:rPr>
        <w:t>Math</w:t>
      </w:r>
      <w:proofErr w:type="spellEnd"/>
      <w:r w:rsidRPr="001007F0">
        <w:rPr>
          <w:spacing w:val="2"/>
          <w:sz w:val="28"/>
          <w:szCs w:val="28"/>
        </w:rPr>
        <w:t xml:space="preserve">. </w:t>
      </w:r>
      <w:proofErr w:type="spellStart"/>
      <w:r w:rsidRPr="001007F0">
        <w:rPr>
          <w:spacing w:val="2"/>
          <w:sz w:val="28"/>
          <w:szCs w:val="28"/>
        </w:rPr>
        <w:t>Statist</w:t>
      </w:r>
      <w:proofErr w:type="spellEnd"/>
      <w:r w:rsidRPr="001007F0">
        <w:rPr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spacing w:val="2"/>
          <w:sz w:val="28"/>
          <w:szCs w:val="28"/>
        </w:rPr>
        <w:t>Vol</w:t>
      </w:r>
      <w:proofErr w:type="spellEnd"/>
      <w:r w:rsidRPr="001007F0">
        <w:rPr>
          <w:spacing w:val="2"/>
          <w:sz w:val="28"/>
          <w:szCs w:val="28"/>
        </w:rPr>
        <w:t>. 22, № 1. – P. 165–179</w:t>
      </w:r>
      <w:bookmarkEnd w:id="37"/>
      <w:r w:rsidRPr="001007F0">
        <w:rPr>
          <w:spacing w:val="2"/>
          <w:sz w:val="28"/>
          <w:szCs w:val="28"/>
        </w:rPr>
        <w:t>.</w:t>
      </w:r>
      <w:bookmarkEnd w:id="38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9" w:name="Newman"/>
      <w:bookmarkStart w:id="40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. </w:t>
      </w:r>
      <w:r w:rsidRPr="001007F0">
        <w:rPr>
          <w:spacing w:val="2"/>
          <w:sz w:val="28"/>
          <w:szCs w:val="28"/>
        </w:rPr>
        <w:t xml:space="preserve">1939. </w:t>
      </w:r>
      <w:proofErr w:type="spellStart"/>
      <w:r w:rsidRPr="001007F0">
        <w:rPr>
          <w:spacing w:val="2"/>
          <w:sz w:val="28"/>
          <w:szCs w:val="28"/>
        </w:rPr>
        <w:t>Vol</w:t>
      </w:r>
      <w:proofErr w:type="spellEnd"/>
      <w:r w:rsidRPr="001007F0">
        <w:rPr>
          <w:spacing w:val="2"/>
          <w:sz w:val="28"/>
          <w:szCs w:val="28"/>
        </w:rPr>
        <w:t>. 31. No.1/2. – P. 20-30</w:t>
      </w:r>
      <w:bookmarkEnd w:id="39"/>
      <w:r w:rsidRPr="001007F0">
        <w:rPr>
          <w:spacing w:val="2"/>
          <w:sz w:val="28"/>
          <w:szCs w:val="28"/>
        </w:rPr>
        <w:t>.</w:t>
      </w:r>
      <w:bookmarkEnd w:id="40"/>
    </w:p>
    <w:p w:rsidR="009E6D71" w:rsidRPr="00481B4A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1" w:name="Rosenblatt_1"/>
      <w:bookmarkStart w:id="42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spacing w:val="2"/>
          <w:sz w:val="28"/>
          <w:szCs w:val="28"/>
        </w:rPr>
        <w:t>Math</w:t>
      </w:r>
      <w:proofErr w:type="spellEnd"/>
      <w:r w:rsidRPr="00481B4A">
        <w:rPr>
          <w:spacing w:val="2"/>
          <w:sz w:val="28"/>
          <w:szCs w:val="28"/>
        </w:rPr>
        <w:t xml:space="preserve">. </w:t>
      </w:r>
      <w:proofErr w:type="spellStart"/>
      <w:r w:rsidRPr="00481B4A">
        <w:rPr>
          <w:spacing w:val="2"/>
          <w:sz w:val="28"/>
          <w:szCs w:val="28"/>
        </w:rPr>
        <w:t>Statist</w:t>
      </w:r>
      <w:proofErr w:type="spellEnd"/>
      <w:r w:rsidRPr="00481B4A">
        <w:rPr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spacing w:val="2"/>
          <w:sz w:val="28"/>
          <w:szCs w:val="28"/>
        </w:rPr>
        <w:t>Vol</w:t>
      </w:r>
      <w:proofErr w:type="spellEnd"/>
      <w:r w:rsidRPr="00481B4A">
        <w:rPr>
          <w:spacing w:val="2"/>
          <w:sz w:val="28"/>
          <w:szCs w:val="28"/>
        </w:rPr>
        <w:t>. 23. – P. 617–623</w:t>
      </w:r>
      <w:bookmarkEnd w:id="41"/>
      <w:r w:rsidRPr="00481B4A">
        <w:rPr>
          <w:spacing w:val="2"/>
          <w:sz w:val="28"/>
          <w:szCs w:val="28"/>
        </w:rPr>
        <w:t>.</w:t>
      </w:r>
      <w:bookmarkEnd w:id="42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3" w:name="Pettitt1976"/>
      <w:bookmarkStart w:id="44" w:name="_Ref443314168"/>
      <w:proofErr w:type="spellStart"/>
      <w:r w:rsidRPr="00F1463B">
        <w:rPr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. </w:t>
      </w:r>
      <w:r w:rsidRPr="00481B4A">
        <w:rPr>
          <w:spacing w:val="2"/>
          <w:sz w:val="28"/>
          <w:szCs w:val="28"/>
        </w:rPr>
        <w:t xml:space="preserve">1976. </w:t>
      </w:r>
      <w:proofErr w:type="spellStart"/>
      <w:r w:rsidRPr="00481B4A">
        <w:rPr>
          <w:spacing w:val="2"/>
          <w:sz w:val="28"/>
          <w:szCs w:val="28"/>
        </w:rPr>
        <w:t>Vol</w:t>
      </w:r>
      <w:proofErr w:type="spellEnd"/>
      <w:r w:rsidRPr="00481B4A">
        <w:rPr>
          <w:spacing w:val="2"/>
          <w:sz w:val="28"/>
          <w:szCs w:val="28"/>
        </w:rPr>
        <w:t>. 63. No.1. P. 161-168</w:t>
      </w:r>
      <w:bookmarkEnd w:id="43"/>
      <w:r w:rsidRPr="00481B4A">
        <w:rPr>
          <w:spacing w:val="2"/>
          <w:sz w:val="28"/>
          <w:szCs w:val="28"/>
        </w:rPr>
        <w:t>.</w:t>
      </w:r>
      <w:bookmarkEnd w:id="44"/>
    </w:p>
    <w:p w:rsidR="009E6D71" w:rsidRPr="00C25EA5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2B4044">
      <w:pPr>
        <w:rPr>
          <w:lang w:eastAsia="en-US"/>
        </w:rPr>
      </w:pPr>
    </w:p>
    <w:sectPr w:rsidR="009E6D71" w:rsidSect="0040447C">
      <w:footerReference w:type="default" r:id="rId4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2B58" w:rsidRDefault="00D42B58" w:rsidP="000D2338">
      <w:r>
        <w:separator/>
      </w:r>
    </w:p>
  </w:endnote>
  <w:endnote w:type="continuationSeparator" w:id="0">
    <w:p w:rsidR="00D42B58" w:rsidRDefault="00D42B58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Content>
      <w:p w:rsidR="000C579B" w:rsidRDefault="000C579B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1193F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2B58" w:rsidRDefault="00D42B58" w:rsidP="000D2338">
      <w:r>
        <w:separator/>
      </w:r>
    </w:p>
  </w:footnote>
  <w:footnote w:type="continuationSeparator" w:id="0">
    <w:p w:rsidR="00D42B58" w:rsidRDefault="00D42B58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5"/>
  </w:num>
  <w:num w:numId="4">
    <w:abstractNumId w:val="14"/>
  </w:num>
  <w:num w:numId="5">
    <w:abstractNumId w:val="8"/>
  </w:num>
  <w:num w:numId="6">
    <w:abstractNumId w:val="13"/>
  </w:num>
  <w:num w:numId="7">
    <w:abstractNumId w:val="4"/>
  </w:num>
  <w:num w:numId="8">
    <w:abstractNumId w:val="12"/>
  </w:num>
  <w:num w:numId="9">
    <w:abstractNumId w:val="1"/>
  </w:num>
  <w:num w:numId="10">
    <w:abstractNumId w:val="9"/>
  </w:num>
  <w:num w:numId="11">
    <w:abstractNumId w:val="5"/>
  </w:num>
  <w:num w:numId="12">
    <w:abstractNumId w:val="0"/>
  </w:num>
  <w:num w:numId="13">
    <w:abstractNumId w:val="6"/>
  </w:num>
  <w:num w:numId="14">
    <w:abstractNumId w:val="11"/>
  </w:num>
  <w:num w:numId="15">
    <w:abstractNumId w:val="7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503CE"/>
    <w:rsid w:val="000510AD"/>
    <w:rsid w:val="0005388A"/>
    <w:rsid w:val="00053B1A"/>
    <w:rsid w:val="000601E6"/>
    <w:rsid w:val="000606A1"/>
    <w:rsid w:val="000645E9"/>
    <w:rsid w:val="000647F0"/>
    <w:rsid w:val="00070D31"/>
    <w:rsid w:val="00074B5E"/>
    <w:rsid w:val="00075F6D"/>
    <w:rsid w:val="00080FCF"/>
    <w:rsid w:val="000835C3"/>
    <w:rsid w:val="000917EE"/>
    <w:rsid w:val="000973C1"/>
    <w:rsid w:val="000A5A50"/>
    <w:rsid w:val="000B098A"/>
    <w:rsid w:val="000B3883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65E8"/>
    <w:rsid w:val="003035AF"/>
    <w:rsid w:val="0030509A"/>
    <w:rsid w:val="00321319"/>
    <w:rsid w:val="00325C89"/>
    <w:rsid w:val="00330ABA"/>
    <w:rsid w:val="0033732C"/>
    <w:rsid w:val="003412CD"/>
    <w:rsid w:val="003432F3"/>
    <w:rsid w:val="00344BFA"/>
    <w:rsid w:val="003450FC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7857"/>
    <w:rsid w:val="003C0279"/>
    <w:rsid w:val="003C15E2"/>
    <w:rsid w:val="003C44C3"/>
    <w:rsid w:val="003C596B"/>
    <w:rsid w:val="003C59B7"/>
    <w:rsid w:val="003D0BA0"/>
    <w:rsid w:val="003D15CD"/>
    <w:rsid w:val="003D6231"/>
    <w:rsid w:val="003E1AA5"/>
    <w:rsid w:val="003F06CC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725A3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D68"/>
    <w:rsid w:val="0051083E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A1E5F"/>
    <w:rsid w:val="005A3B8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F0872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4952"/>
    <w:rsid w:val="0075496F"/>
    <w:rsid w:val="0075722A"/>
    <w:rsid w:val="00762E99"/>
    <w:rsid w:val="007639B1"/>
    <w:rsid w:val="00766CB6"/>
    <w:rsid w:val="007671E8"/>
    <w:rsid w:val="00770411"/>
    <w:rsid w:val="007743B2"/>
    <w:rsid w:val="007828C1"/>
    <w:rsid w:val="007844A9"/>
    <w:rsid w:val="00784B1F"/>
    <w:rsid w:val="0078507B"/>
    <w:rsid w:val="0078751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5ABF"/>
    <w:rsid w:val="0089000C"/>
    <w:rsid w:val="008902D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6DAE"/>
    <w:rsid w:val="009D3C9D"/>
    <w:rsid w:val="009D3EB1"/>
    <w:rsid w:val="009D7494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11C7B"/>
    <w:rsid w:val="00B12358"/>
    <w:rsid w:val="00B14635"/>
    <w:rsid w:val="00B21228"/>
    <w:rsid w:val="00B2346C"/>
    <w:rsid w:val="00B25304"/>
    <w:rsid w:val="00B260D2"/>
    <w:rsid w:val="00B26436"/>
    <w:rsid w:val="00B309E3"/>
    <w:rsid w:val="00B41D76"/>
    <w:rsid w:val="00B50C4F"/>
    <w:rsid w:val="00B61236"/>
    <w:rsid w:val="00B62009"/>
    <w:rsid w:val="00B65F23"/>
    <w:rsid w:val="00B67361"/>
    <w:rsid w:val="00B71FF6"/>
    <w:rsid w:val="00B723D6"/>
    <w:rsid w:val="00B85CA6"/>
    <w:rsid w:val="00B86977"/>
    <w:rsid w:val="00B86A61"/>
    <w:rsid w:val="00B94222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45BD"/>
    <w:rsid w:val="00BF64ED"/>
    <w:rsid w:val="00C02243"/>
    <w:rsid w:val="00C10805"/>
    <w:rsid w:val="00C11584"/>
    <w:rsid w:val="00C11A23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40E8"/>
    <w:rsid w:val="00D12584"/>
    <w:rsid w:val="00D322D5"/>
    <w:rsid w:val="00D33320"/>
    <w:rsid w:val="00D33339"/>
    <w:rsid w:val="00D33F9B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626F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529E5"/>
    <w:rsid w:val="00E54258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546B"/>
    <w:rsid w:val="00EA62A6"/>
    <w:rsid w:val="00EB03E8"/>
    <w:rsid w:val="00EB4043"/>
    <w:rsid w:val="00EB57BC"/>
    <w:rsid w:val="00EC1016"/>
    <w:rsid w:val="00EC18BD"/>
    <w:rsid w:val="00EC225E"/>
    <w:rsid w:val="00EC2A01"/>
    <w:rsid w:val="00EC720A"/>
    <w:rsid w:val="00EE2CDA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CE9"/>
    <w:rsid w:val="00F33D5D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82B0B"/>
    <w:rsid w:val="00F847EE"/>
    <w:rsid w:val="00F902F5"/>
    <w:rsid w:val="00FA3026"/>
    <w:rsid w:val="00FA4094"/>
    <w:rsid w:val="00FA6C25"/>
    <w:rsid w:val="00FB23EF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semiHidden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semiHidden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F7015D88-A8D1-457D-B154-979BB39B1B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08</TotalTime>
  <Pages>11</Pages>
  <Words>1988</Words>
  <Characters>11337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2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47</cp:revision>
  <cp:lastPrinted>2017-12-13T03:05:00Z</cp:lastPrinted>
  <dcterms:created xsi:type="dcterms:W3CDTF">2017-05-26T07:52:00Z</dcterms:created>
  <dcterms:modified xsi:type="dcterms:W3CDTF">2018-05-31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